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1F4D5A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1" name="图片 1" descr="E:\article-self-mode-locking-Pr-YLF\theory of narrow-band mode-locking\new\graphs\no 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3" name="图片 3" descr="E:\article-self-mode-locking-Pr-YLF\theory of narrow-band mode-locking\new\graphs\no gain line splitting\gain and 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1F4D5A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1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70292E">
      <w:pPr>
        <w:rPr>
          <w:rFonts w:ascii="Times New Roman" w:hAnsi="Times New Roman"/>
          <w:sz w:val="24"/>
        </w:rPr>
      </w:pPr>
    </w:p>
    <w:p w:rsidR="004E4FAC" w:rsidRDefault="004E4FAC" w:rsidP="0070292E">
      <w:pPr>
        <w:rPr>
          <w:rFonts w:ascii="Times New Roman" w:hAnsi="Times New Roman"/>
          <w:sz w:val="24"/>
        </w:rPr>
      </w:pPr>
    </w:p>
    <w:p w:rsidR="007F2712" w:rsidRDefault="001F4D5A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1F4D5A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Fi</w:t>
      </w:r>
      <w:r>
        <w:rPr>
          <w:rFonts w:ascii="Times New Roman" w:hAnsi="Times New Roman"/>
          <w:sz w:val="24"/>
        </w:rPr>
        <w:t>g 2.</w:t>
      </w:r>
    </w:p>
    <w:p w:rsidR="007B4673" w:rsidRDefault="00970CD7" w:rsidP="001643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5941F7">
        <w:rPr>
          <w:rFonts w:ascii="Times New Roman" w:hAnsi="Times New Roman"/>
          <w:sz w:val="24"/>
        </w:rPr>
        <w:t xml:space="preserve">the gain factor </w:t>
      </w:r>
      <w:r w:rsidR="005941F7" w:rsidRPr="005941F7">
        <w:rPr>
          <w:rFonts w:ascii="Times New Roman" w:hAnsi="Times New Roman"/>
          <w:i/>
          <w:sz w:val="24"/>
        </w:rPr>
        <w:t>g</w:t>
      </w:r>
      <w:r w:rsidR="00164355" w:rsidRPr="00164355">
        <w:rPr>
          <w:rFonts w:ascii="Times New Roman" w:hAnsi="Times New Roman"/>
          <w:sz w:val="24"/>
        </w:rPr>
        <w:t xml:space="preserve"> is given as</w:t>
      </w:r>
    </w:p>
    <w:p w:rsidR="007C4203" w:rsidRDefault="008D6CD1" w:rsidP="00164355">
      <w:pPr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4.5pt;height:41.4pt" o:ole="">
            <v:imagedata r:id="rId14" o:title=""/>
          </v:shape>
          <o:OLEObject Type="Embed" ProgID="Equation.DSMT4" ShapeID="_x0000_i1044" DrawAspect="Content" ObjectID="_1551528908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CF5A2A" w:rsidRDefault="00FF44B1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47575F" w:rsidP="00CF5A2A">
      <w:pPr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800" w:dyaOrig="859">
          <v:shape id="_x0000_i1030" type="#_x0000_t75" style="width:189.9pt;height:42.9pt" o:ole="">
            <v:imagedata r:id="rId16" o:title=""/>
          </v:shape>
          <o:OLEObject Type="Embed" ProgID="Equation.DSMT4" ShapeID="_x0000_i1030" DrawAspect="Content" ObjectID="_1551528909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1)</w:t>
      </w:r>
    </w:p>
    <w:p w:rsidR="003C6E1C" w:rsidRDefault="00ED1571" w:rsidP="00BD6D8F">
      <w:pPr>
        <w:rPr>
          <w:rFonts w:ascii="Times New Roman" w:hAnsi="Times New Roman" w:hint="eastAsia"/>
          <w:sz w:val="24"/>
        </w:rPr>
      </w:pPr>
      <w:r>
        <w:rPr>
          <w:rFonts w:ascii="Times New Roman" w:hAnsi="Times New Roman"/>
          <w:sz w:val="24"/>
        </w:rPr>
        <w:t>among which</w:t>
      </w:r>
      <w:r w:rsidR="00CF5A2A">
        <w:rPr>
          <w:rFonts w:ascii="Times New Roman" w:hAnsi="Times New Roman"/>
          <w:sz w:val="24"/>
        </w:rPr>
        <w:t xml:space="preserve"> </w:t>
      </w:r>
      <w:r w:rsidR="00362E37" w:rsidRPr="00362E37">
        <w:rPr>
          <w:rFonts w:ascii="Times New Roman" w:hAnsi="Times New Roman"/>
          <w:position w:val="-12"/>
          <w:sz w:val="24"/>
        </w:rPr>
        <w:object w:dxaOrig="260" w:dyaOrig="380">
          <v:shape id="_x0000_i1035" type="#_x0000_t75" style="width:12.9pt;height:18.9pt" o:ole="">
            <v:imagedata r:id="rId18" o:title=""/>
          </v:shape>
          <o:OLEObject Type="Embed" ProgID="Equation.DSMT4" ShapeID="_x0000_i1035" DrawAspect="Content" ObjectID="_1551528910" r:id="rId19"/>
        </w:object>
      </w:r>
      <w:r w:rsidR="00CF5A2A">
        <w:rPr>
          <w:rFonts w:ascii="Times New Roman" w:hAnsi="Times New Roman"/>
          <w:sz w:val="24"/>
        </w:rPr>
        <w:t xml:space="preserve"> is the central frequency and </w:t>
      </w:r>
      <w:r w:rsidR="00362E37" w:rsidRPr="00550F3B">
        <w:rPr>
          <w:rFonts w:ascii="Times New Roman" w:hAnsi="Times New Roman"/>
          <w:position w:val="-12"/>
          <w:sz w:val="24"/>
        </w:rPr>
        <w:object w:dxaOrig="440" w:dyaOrig="380">
          <v:shape id="_x0000_i1037" type="#_x0000_t75" style="width:21.9pt;height:19.2pt" o:ole="">
            <v:imagedata r:id="rId20" o:title=""/>
          </v:shape>
          <o:OLEObject Type="Embed" ProgID="Equation.DSMT4" ShapeID="_x0000_i1037" DrawAspect="Content" ObjectID="_1551528911" r:id="rId21"/>
        </w:object>
      </w:r>
      <w:r w:rsidR="00CF5A2A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>is full width at</w:t>
      </w:r>
      <w:r w:rsidR="00CF5A2A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>half-maximum of the laser gain-line shape.</w:t>
      </w:r>
      <w:r w:rsidR="00680B8B">
        <w:rPr>
          <w:rFonts w:ascii="Times New Roman" w:hAnsi="Times New Roman"/>
          <w:sz w:val="24"/>
        </w:rPr>
        <w:t xml:space="preserve"> </w:t>
      </w:r>
      <w:r w:rsidR="00EF3C63">
        <w:rPr>
          <w:rFonts w:ascii="Times New Roman" w:hAnsi="Times New Roman"/>
          <w:sz w:val="24"/>
        </w:rPr>
        <w:t xml:space="preserve">Owing to </w:t>
      </w:r>
      <w:r w:rsidR="00EF3C63" w:rsidRPr="00BD6D8F">
        <w:rPr>
          <w:rFonts w:ascii="Times New Roman" w:hAnsi="Times New Roman"/>
          <w:sz w:val="24"/>
        </w:rPr>
        <w:t>the</w:t>
      </w:r>
      <w:r w:rsidR="00F96987">
        <w:rPr>
          <w:rFonts w:ascii="Times New Roman" w:hAnsi="Times New Roman"/>
          <w:sz w:val="24"/>
        </w:rPr>
        <w:t xml:space="preserve"> spatial-temporal narrowing</w:t>
      </w:r>
      <w:r w:rsidR="005C1EBA">
        <w:rPr>
          <w:rFonts w:ascii="Times New Roman" w:hAnsi="Times New Roman"/>
          <w:sz w:val="24"/>
        </w:rPr>
        <w:t xml:space="preserve"> of the </w:t>
      </w:r>
      <w:r w:rsidR="000500CF">
        <w:rPr>
          <w:rFonts w:ascii="Times New Roman" w:hAnsi="Times New Roman"/>
          <w:sz w:val="24"/>
        </w:rPr>
        <w:t>signal</w:t>
      </w:r>
      <w:r w:rsidR="00F96987">
        <w:rPr>
          <w:rFonts w:ascii="Times New Roman" w:hAnsi="Times New Roman"/>
          <w:sz w:val="24"/>
        </w:rPr>
        <w:t xml:space="preserve"> by </w:t>
      </w:r>
      <w:r w:rsidR="00EF3C63">
        <w:rPr>
          <w:rFonts w:ascii="Times New Roman" w:hAnsi="Times New Roman"/>
          <w:sz w:val="24"/>
        </w:rPr>
        <w:t>Kerr-lensing effect</w:t>
      </w:r>
      <w:r w:rsidR="00EF3C63">
        <w:rPr>
          <w:rFonts w:ascii="Times New Roman" w:hAnsi="Times New Roman"/>
          <w:sz w:val="24"/>
        </w:rPr>
        <w:t>s of</w:t>
      </w:r>
      <w:r w:rsidR="00BD6D8F">
        <w:rPr>
          <w:rFonts w:ascii="Times New Roman" w:hAnsi="Times New Roman" w:hint="eastAsia"/>
          <w:sz w:val="24"/>
        </w:rPr>
        <w:t xml:space="preserve"> the gain media, </w:t>
      </w:r>
      <w:r w:rsidR="00BD6D8F">
        <w:rPr>
          <w:rFonts w:ascii="Times New Roman" w:hAnsi="Times New Roman"/>
          <w:sz w:val="24"/>
        </w:rPr>
        <w:t>t</w:t>
      </w:r>
      <w:r w:rsidR="00680B8B">
        <w:rPr>
          <w:rFonts w:ascii="Times New Roman" w:hAnsi="Times New Roman"/>
          <w:sz w:val="24"/>
        </w:rPr>
        <w:t xml:space="preserve">he </w:t>
      </w:r>
      <w:r w:rsidR="00BD6D8F">
        <w:rPr>
          <w:rFonts w:ascii="Times New Roman" w:hAnsi="Times New Roman"/>
          <w:sz w:val="24"/>
        </w:rPr>
        <w:t>i</w:t>
      </w:r>
      <w:r w:rsidR="00BD6D8F">
        <w:rPr>
          <w:rFonts w:ascii="Times New Roman" w:hAnsi="Times New Roman" w:hint="eastAsia"/>
          <w:sz w:val="24"/>
        </w:rPr>
        <w:t xml:space="preserve">ntensity </w:t>
      </w:r>
      <w:r w:rsidR="00BD6D8F">
        <w:rPr>
          <w:rFonts w:ascii="Times New Roman" w:hAnsi="Times New Roman"/>
          <w:sz w:val="24"/>
        </w:rPr>
        <w:t xml:space="preserve">of the </w:t>
      </w:r>
      <w:r w:rsidR="000500CF">
        <w:rPr>
          <w:rFonts w:ascii="Times New Roman" w:hAnsi="Times New Roman"/>
          <w:sz w:val="24"/>
        </w:rPr>
        <w:t>intracavity laser</w:t>
      </w:r>
      <w:r w:rsidR="00BD6D8F" w:rsidRPr="00BD6D8F">
        <w:rPr>
          <w:rFonts w:ascii="Times New Roman" w:hAnsi="Times New Roman"/>
          <w:sz w:val="24"/>
        </w:rPr>
        <w:t xml:space="preserve"> is </w:t>
      </w:r>
      <w:r w:rsidR="00BD6D8F">
        <w:rPr>
          <w:rFonts w:ascii="Times New Roman" w:hAnsi="Times New Roman"/>
          <w:sz w:val="24"/>
        </w:rPr>
        <w:t>m</w:t>
      </w:r>
      <w:r w:rsidR="00BF647D">
        <w:rPr>
          <w:rFonts w:ascii="Times New Roman" w:hAnsi="Times New Roman"/>
          <w:sz w:val="24"/>
        </w:rPr>
        <w:t>odulated passively</w:t>
      </w:r>
      <w:r w:rsidR="00BD6D8F" w:rsidRPr="00BD6D8F">
        <w:rPr>
          <w:rFonts w:ascii="Times New Roman" w:hAnsi="Times New Roman"/>
          <w:sz w:val="24"/>
        </w:rPr>
        <w:t>.</w:t>
      </w:r>
      <w:r w:rsidR="0028650E">
        <w:rPr>
          <w:rFonts w:ascii="Times New Roman" w:hAnsi="Times New Roman"/>
          <w:sz w:val="24"/>
        </w:rPr>
        <w:t xml:space="preserve"> The</w:t>
      </w:r>
      <w:r w:rsidR="0014042B">
        <w:rPr>
          <w:rFonts w:ascii="Times New Roman" w:hAnsi="Times New Roman"/>
          <w:sz w:val="24"/>
        </w:rPr>
        <w:t xml:space="preserve"> model of the</w:t>
      </w:r>
      <w:r w:rsidR="0028650E">
        <w:rPr>
          <w:rFonts w:ascii="Times New Roman" w:hAnsi="Times New Roman"/>
          <w:sz w:val="24"/>
        </w:rPr>
        <w:t xml:space="preserve"> </w:t>
      </w:r>
      <w:r w:rsidR="001E3F8E">
        <w:rPr>
          <w:rFonts w:ascii="Times New Roman" w:hAnsi="Times New Roman"/>
          <w:sz w:val="24"/>
        </w:rPr>
        <w:t xml:space="preserve">intensity </w:t>
      </w:r>
      <w:r w:rsidR="0014042B">
        <w:rPr>
          <w:rFonts w:ascii="Times New Roman" w:hAnsi="Times New Roman"/>
          <w:sz w:val="24"/>
        </w:rPr>
        <w:t xml:space="preserve">modulation </w:t>
      </w:r>
      <w:r w:rsidR="001E3F8E">
        <w:rPr>
          <w:rFonts w:ascii="Times New Roman" w:hAnsi="Times New Roman"/>
          <w:sz w:val="24"/>
        </w:rPr>
        <w:t>can be</w:t>
      </w:r>
      <w:r w:rsidR="00E85C87" w:rsidRPr="00E85C87">
        <w:rPr>
          <w:rFonts w:ascii="Times New Roman" w:hAnsi="Times New Roman"/>
          <w:sz w:val="24"/>
        </w:rPr>
        <w:t xml:space="preserve"> </w:t>
      </w:r>
      <w:r w:rsidR="00E85C87">
        <w:rPr>
          <w:rFonts w:ascii="Times New Roman" w:hAnsi="Times New Roman"/>
          <w:sz w:val="24"/>
        </w:rPr>
        <w:t>briefly</w:t>
      </w:r>
      <w:r w:rsidR="001E3F8E">
        <w:rPr>
          <w:rFonts w:ascii="Times New Roman" w:hAnsi="Times New Roman"/>
          <w:sz w:val="24"/>
        </w:rPr>
        <w:t xml:space="preserve"> </w:t>
      </w:r>
      <w:r w:rsidR="00EB73EA">
        <w:rPr>
          <w:rFonts w:ascii="Times New Roman" w:hAnsi="Times New Roman"/>
          <w:sz w:val="24"/>
        </w:rPr>
        <w:t>thought of</w:t>
      </w:r>
      <w:r w:rsidR="004609F6">
        <w:rPr>
          <w:rFonts w:ascii="Times New Roman" w:hAnsi="Times New Roman"/>
          <w:sz w:val="24"/>
        </w:rPr>
        <w:t xml:space="preserve"> as a Gaussian profile</w:t>
      </w:r>
      <w:r w:rsidR="00641BC7">
        <w:rPr>
          <w:rFonts w:ascii="Times New Roman" w:hAnsi="Times New Roman"/>
          <w:sz w:val="24"/>
        </w:rPr>
        <w:t xml:space="preserve"> in the time domain</w:t>
      </w:r>
      <w:r w:rsidR="004609F6">
        <w:rPr>
          <w:rFonts w:ascii="Times New Roman" w:hAnsi="Times New Roman"/>
          <w:sz w:val="24"/>
        </w:rPr>
        <w:t xml:space="preserve"> and be </w:t>
      </w:r>
      <w:r w:rsidR="00C900CC">
        <w:rPr>
          <w:rFonts w:ascii="Times New Roman" w:hAnsi="Times New Roman"/>
          <w:sz w:val="24"/>
        </w:rPr>
        <w:t>written as</w:t>
      </w:r>
      <w:r w:rsidR="004609F6">
        <w:rPr>
          <w:rFonts w:ascii="Times New Roman" w:hAnsi="Times New Roman"/>
          <w:sz w:val="24"/>
        </w:rPr>
        <w:t xml:space="preserve"> </w:t>
      </w:r>
    </w:p>
    <w:p w:rsidR="003C6E1C" w:rsidRPr="00BD6D8F" w:rsidRDefault="00E66739" w:rsidP="00BD6D8F">
      <w:pPr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46" type="#_x0000_t75" style="width:113.1pt;height:30pt" o:ole="">
            <v:imagedata r:id="rId22" o:title=""/>
          </v:shape>
          <o:OLEObject Type="Embed" ProgID="Equation.DSMT4" ShapeID="_x0000_i1046" DrawAspect="Content" ObjectID="_1551528912" r:id="rId23"/>
        </w:object>
      </w:r>
      <w:r w:rsidR="00482A31">
        <w:rPr>
          <w:rFonts w:ascii="Times New Roman" w:hAnsi="Times New Roman"/>
          <w:sz w:val="24"/>
        </w:rPr>
        <w:t>,</w:t>
      </w:r>
    </w:p>
    <w:p w:rsidR="00FD5E25" w:rsidRPr="00FD5E25" w:rsidRDefault="00FD5E25" w:rsidP="00FD5E25">
      <w:pPr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D5E25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reference time</w:t>
      </w:r>
      <w:r w:rsidR="001D0476">
        <w:rPr>
          <w:rFonts w:ascii="Times New Roman" w:hAnsi="Times New Roman"/>
          <w:sz w:val="24"/>
        </w:rPr>
        <w:t xml:space="preserve">, and 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is</w:t>
      </w:r>
      <w:r>
        <w:rPr>
          <w:rFonts w:ascii="Times New Roman" w:hAnsi="Times New Roman"/>
          <w:sz w:val="24"/>
        </w:rPr>
        <w:t xml:space="preserve"> </w:t>
      </w:r>
      <w:r w:rsidR="00B72F32">
        <w:rPr>
          <w:rFonts w:ascii="Times New Roman" w:hAnsi="Times New Roman"/>
          <w:sz w:val="24"/>
        </w:rPr>
        <w:t xml:space="preserve">the duration </w:t>
      </w:r>
      <w:r>
        <w:rPr>
          <w:rFonts w:ascii="Times New Roman" w:hAnsi="Times New Roman"/>
          <w:sz w:val="24"/>
        </w:rPr>
        <w:t xml:space="preserve">of the </w:t>
      </w:r>
      <w:r w:rsidR="00B72F32">
        <w:rPr>
          <w:rFonts w:ascii="Times New Roman" w:hAnsi="Times New Roman"/>
          <w:sz w:val="24"/>
        </w:rPr>
        <w:t>modulation signal.</w:t>
      </w:r>
    </w:p>
    <w:p w:rsidR="00754A28" w:rsidRDefault="0018678A" w:rsidP="00212F0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fter </w:t>
      </w:r>
      <w:r>
        <w:rPr>
          <w:rFonts w:ascii="Times New Roman" w:hAnsi="Times New Roman"/>
          <w:sz w:val="24"/>
        </w:rPr>
        <w:t xml:space="preserve">the </w:t>
      </w:r>
      <w:r w:rsidR="00FA406A">
        <w:rPr>
          <w:rFonts w:ascii="Times New Roman" w:hAnsi="Times New Roman"/>
          <w:sz w:val="24"/>
        </w:rPr>
        <w:t xml:space="preserve">laser crystal, </w:t>
      </w:r>
      <w:r w:rsidR="00EA5778">
        <w:rPr>
          <w:rFonts w:ascii="Times New Roman" w:hAnsi="Times New Roman"/>
          <w:sz w:val="24"/>
        </w:rPr>
        <w:t xml:space="preserve">the signal propagates in the </w:t>
      </w:r>
      <w:r w:rsidR="00BA36A9">
        <w:rPr>
          <w:rFonts w:ascii="Times New Roman" w:hAnsi="Times New Roman"/>
          <w:sz w:val="24"/>
        </w:rPr>
        <w:t>atmosphere</w:t>
      </w:r>
      <w:r w:rsidR="00B14BC1">
        <w:rPr>
          <w:rFonts w:ascii="Times New Roman" w:hAnsi="Times New Roman"/>
          <w:sz w:val="24"/>
        </w:rPr>
        <w:t>,</w:t>
      </w:r>
      <w:r w:rsidR="000407BD">
        <w:rPr>
          <w:rFonts w:ascii="Times New Roman" w:hAnsi="Times New Roman"/>
          <w:sz w:val="24"/>
        </w:rPr>
        <w:t xml:space="preserve"> where it experiences no chromatic dispersion or nonlinear effect, and </w:t>
      </w:r>
      <w:r w:rsidR="000E1EC3">
        <w:rPr>
          <w:rFonts w:ascii="Times New Roman" w:hAnsi="Times New Roman"/>
          <w:sz w:val="24"/>
        </w:rPr>
        <w:t xml:space="preserve">can be modeled by </w:t>
      </w:r>
      <w:r w:rsidR="00801A26">
        <w:rPr>
          <w:rFonts w:ascii="Times New Roman" w:hAnsi="Times New Roman"/>
          <w:sz w:val="24"/>
        </w:rPr>
        <w:t>the</w:t>
      </w:r>
      <w:r w:rsidR="000E1EC3">
        <w:rPr>
          <w:rFonts w:ascii="Times New Roman" w:hAnsi="Times New Roman"/>
          <w:sz w:val="24"/>
        </w:rPr>
        <w:t xml:space="preserve"> </w:t>
      </w:r>
      <w:r w:rsidR="0036536C">
        <w:rPr>
          <w:rFonts w:ascii="Times New Roman" w:hAnsi="Times New Roman"/>
          <w:sz w:val="24"/>
        </w:rPr>
        <w:t xml:space="preserve">linear </w:t>
      </w:r>
      <w:r w:rsidR="00382DB6">
        <w:rPr>
          <w:rFonts w:ascii="Times New Roman" w:hAnsi="Times New Roman"/>
          <w:sz w:val="24"/>
        </w:rPr>
        <w:t>differential</w:t>
      </w:r>
      <w:r w:rsidR="000E1EC3">
        <w:rPr>
          <w:rFonts w:ascii="Times New Roman" w:hAnsi="Times New Roman"/>
          <w:sz w:val="24"/>
        </w:rPr>
        <w:t xml:space="preserve"> equation</w:t>
      </w:r>
    </w:p>
    <w:p w:rsidR="00754A28" w:rsidRDefault="009A74E6" w:rsidP="00212F02">
      <w:pPr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51" type="#_x0000_t75" style="width:77.1pt;height:32.1pt" o:ole="">
            <v:imagedata r:id="rId24" o:title=""/>
          </v:shape>
          <o:OLEObject Type="Embed" ProgID="Equation.DSMT4" ShapeID="_x0000_i1051" DrawAspect="Content" ObjectID="_1551528913" r:id="rId25"/>
        </w:object>
      </w:r>
      <w:r>
        <w:rPr>
          <w:rFonts w:ascii="Times New Roman" w:hAnsi="Times New Roman"/>
          <w:sz w:val="24"/>
        </w:rPr>
        <w:t>,</w:t>
      </w:r>
    </w:p>
    <w:p w:rsidR="00BD6D8F" w:rsidRDefault="00CA23E6" w:rsidP="00212F0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 w:rsidR="009A74E6">
        <w:rPr>
          <w:rFonts w:ascii="Times New Roman" w:hAnsi="Times New Roman" w:hint="eastAsia"/>
          <w:sz w:val="24"/>
        </w:rPr>
        <w:t xml:space="preserve">here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is the </w:t>
      </w:r>
      <w:r w:rsidR="008F4C43">
        <w:rPr>
          <w:rFonts w:ascii="Times New Roman" w:hAnsi="Times New Roman"/>
          <w:sz w:val="24"/>
        </w:rPr>
        <w:t>cavity round-trip</w:t>
      </w:r>
      <w:r w:rsidR="00382DB6">
        <w:rPr>
          <w:rFonts w:ascii="Times New Roman" w:hAnsi="Times New Roman"/>
          <w:sz w:val="24"/>
        </w:rPr>
        <w:t xml:space="preserve"> </w:t>
      </w:r>
      <w:r w:rsidR="00382DB6">
        <w:rPr>
          <w:rFonts w:ascii="Times New Roman" w:hAnsi="Times New Roman"/>
          <w:sz w:val="24"/>
        </w:rPr>
        <w:t>loss</w:t>
      </w:r>
      <w:r w:rsidR="001901DD">
        <w:rPr>
          <w:rFonts w:ascii="Times New Roman" w:hAnsi="Times New Roman"/>
          <w:sz w:val="24"/>
        </w:rPr>
        <w:t xml:space="preserve">, </w:t>
      </w:r>
      <w:r w:rsidR="003316E5">
        <w:rPr>
          <w:rFonts w:ascii="Times New Roman" w:hAnsi="Times New Roman"/>
          <w:sz w:val="24"/>
        </w:rPr>
        <w:t>and can be solved b</w:t>
      </w:r>
      <w:r w:rsidR="0036536C">
        <w:rPr>
          <w:rFonts w:ascii="Times New Roman" w:hAnsi="Times New Roman"/>
          <w:sz w:val="24"/>
        </w:rPr>
        <w:t xml:space="preserve">y </w:t>
      </w:r>
      <w:r w:rsidR="00763DAC">
        <w:rPr>
          <w:rFonts w:ascii="Times New Roman" w:hAnsi="Times New Roman"/>
          <w:sz w:val="24"/>
        </w:rPr>
        <w:t>using the finite element method.</w:t>
      </w:r>
      <w:r w:rsidR="00935875">
        <w:rPr>
          <w:rFonts w:ascii="Times New Roman" w:hAnsi="Times New Roman" w:hint="eastAsia"/>
          <w:sz w:val="24"/>
        </w:rPr>
        <w:t xml:space="preserve"> </w:t>
      </w:r>
      <w:r w:rsidR="00BD6D8F" w:rsidRPr="00BD6D8F">
        <w:rPr>
          <w:rFonts w:ascii="Times New Roman" w:hAnsi="Times New Roman"/>
          <w:sz w:val="24"/>
        </w:rPr>
        <w:t xml:space="preserve">After one round trip, </w:t>
      </w:r>
      <w:r w:rsidR="007C2343">
        <w:rPr>
          <w:rFonts w:ascii="Times New Roman" w:hAnsi="Times New Roman"/>
          <w:sz w:val="24"/>
        </w:rPr>
        <w:t>t</w:t>
      </w:r>
      <w:r w:rsidR="00212F02" w:rsidRPr="00212F02">
        <w:rPr>
          <w:rFonts w:ascii="Times New Roman" w:hAnsi="Times New Roman"/>
          <w:sz w:val="24"/>
        </w:rPr>
        <w:t xml:space="preserve">he signal is fed in the </w:t>
      </w:r>
      <w:r w:rsidR="00350E7C">
        <w:rPr>
          <w:rFonts w:ascii="Times New Roman" w:hAnsi="Times New Roman"/>
          <w:sz w:val="24"/>
        </w:rPr>
        <w:t>gain media</w:t>
      </w:r>
      <w:r w:rsidR="00212F02" w:rsidRPr="00212F02">
        <w:rPr>
          <w:rFonts w:ascii="Times New Roman" w:hAnsi="Times New Roman"/>
          <w:sz w:val="24"/>
        </w:rPr>
        <w:t xml:space="preserve"> again and completes another round trip.</w:t>
      </w:r>
      <w:r w:rsidR="00E976A2">
        <w:rPr>
          <w:rFonts w:ascii="Times New Roman" w:hAnsi="Times New Roman"/>
          <w:sz w:val="24"/>
        </w:rPr>
        <w:t xml:space="preserve"> </w:t>
      </w:r>
      <w:r w:rsidR="00212F02" w:rsidRPr="00212F02">
        <w:rPr>
          <w:rFonts w:ascii="Times New Roman" w:hAnsi="Times New Roman"/>
          <w:sz w:val="24"/>
        </w:rPr>
        <w:t>The process is repeated until equilibrium is reached</w:t>
      </w:r>
      <w:r w:rsidR="00E976A2">
        <w:rPr>
          <w:rFonts w:ascii="Times New Roman" w:hAnsi="Times New Roman"/>
          <w:sz w:val="24"/>
        </w:rPr>
        <w:t>.</w:t>
      </w:r>
    </w:p>
    <w:p w:rsidR="00F77298" w:rsidRDefault="000E459C" w:rsidP="00FD1E6A">
      <w:pPr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s </w:t>
      </w:r>
      <w:r>
        <w:rPr>
          <w:rFonts w:ascii="Times New Roman" w:hAnsi="Times New Roman"/>
          <w:sz w:val="24"/>
        </w:rPr>
        <w:t xml:space="preserve">shown in </w:t>
      </w:r>
      <w:r w:rsidR="00165D10">
        <w:rPr>
          <w:rFonts w:ascii="Times New Roman" w:hAnsi="Times New Roman"/>
          <w:sz w:val="24"/>
        </w:rPr>
        <w:t xml:space="preserve">Figure 1, </w:t>
      </w:r>
      <w:bookmarkStart w:id="0" w:name="_GoBack"/>
      <w:bookmarkEnd w:id="0"/>
    </w:p>
    <w:p w:rsidR="002E03AC" w:rsidRPr="00680B8B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2E03AC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2E03AC" w:rsidP="00D66884">
      <w:pPr>
        <w:rPr>
          <w:rFonts w:ascii="Times New Roman" w:hAnsi="Times New Roman"/>
          <w:sz w:val="24"/>
        </w:rPr>
      </w:pP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4D5A" w:rsidRDefault="001F4D5A" w:rsidP="0007159F">
      <w:r>
        <w:separator/>
      </w:r>
    </w:p>
  </w:endnote>
  <w:endnote w:type="continuationSeparator" w:id="0">
    <w:p w:rsidR="001F4D5A" w:rsidRDefault="001F4D5A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4D5A" w:rsidRDefault="001F4D5A" w:rsidP="0007159F">
      <w:r>
        <w:separator/>
      </w:r>
    </w:p>
  </w:footnote>
  <w:footnote w:type="continuationSeparator" w:id="0">
    <w:p w:rsidR="001F4D5A" w:rsidRDefault="001F4D5A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07BD"/>
    <w:rsid w:val="00042444"/>
    <w:rsid w:val="00045769"/>
    <w:rsid w:val="000500CF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955C6"/>
    <w:rsid w:val="000A01B9"/>
    <w:rsid w:val="000A0D0B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C0758"/>
    <w:rsid w:val="000C3202"/>
    <w:rsid w:val="000C6844"/>
    <w:rsid w:val="000C72FD"/>
    <w:rsid w:val="000D7C39"/>
    <w:rsid w:val="000E15F0"/>
    <w:rsid w:val="000E1EC3"/>
    <w:rsid w:val="000E459C"/>
    <w:rsid w:val="000E4621"/>
    <w:rsid w:val="000E6F6D"/>
    <w:rsid w:val="000F66B5"/>
    <w:rsid w:val="00103A71"/>
    <w:rsid w:val="001053FC"/>
    <w:rsid w:val="00110311"/>
    <w:rsid w:val="00113041"/>
    <w:rsid w:val="00115B82"/>
    <w:rsid w:val="00123C54"/>
    <w:rsid w:val="00124185"/>
    <w:rsid w:val="001244D9"/>
    <w:rsid w:val="00126039"/>
    <w:rsid w:val="001341AF"/>
    <w:rsid w:val="001374DA"/>
    <w:rsid w:val="0014042B"/>
    <w:rsid w:val="00161A96"/>
    <w:rsid w:val="00164355"/>
    <w:rsid w:val="00165D10"/>
    <w:rsid w:val="00175A5B"/>
    <w:rsid w:val="001775DD"/>
    <w:rsid w:val="0018678A"/>
    <w:rsid w:val="001901DD"/>
    <w:rsid w:val="00191483"/>
    <w:rsid w:val="0019304A"/>
    <w:rsid w:val="00193A9F"/>
    <w:rsid w:val="00194BD4"/>
    <w:rsid w:val="001B1410"/>
    <w:rsid w:val="001B5FDA"/>
    <w:rsid w:val="001C2B70"/>
    <w:rsid w:val="001D0476"/>
    <w:rsid w:val="001D16F5"/>
    <w:rsid w:val="001D1C69"/>
    <w:rsid w:val="001D203A"/>
    <w:rsid w:val="001D25E0"/>
    <w:rsid w:val="001D5CC3"/>
    <w:rsid w:val="001D7265"/>
    <w:rsid w:val="001E375D"/>
    <w:rsid w:val="001E3F8E"/>
    <w:rsid w:val="001E6667"/>
    <w:rsid w:val="001E72F0"/>
    <w:rsid w:val="001F03F8"/>
    <w:rsid w:val="001F32A3"/>
    <w:rsid w:val="001F4D5A"/>
    <w:rsid w:val="002001BE"/>
    <w:rsid w:val="0020313E"/>
    <w:rsid w:val="00203228"/>
    <w:rsid w:val="00206FD6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BBB"/>
    <w:rsid w:val="0027623D"/>
    <w:rsid w:val="0028650E"/>
    <w:rsid w:val="002869AF"/>
    <w:rsid w:val="00296845"/>
    <w:rsid w:val="002A4A25"/>
    <w:rsid w:val="002A76D0"/>
    <w:rsid w:val="002B112B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F654C"/>
    <w:rsid w:val="002F7FC9"/>
    <w:rsid w:val="00303EE9"/>
    <w:rsid w:val="0031019F"/>
    <w:rsid w:val="00311059"/>
    <w:rsid w:val="003151D6"/>
    <w:rsid w:val="00323FC7"/>
    <w:rsid w:val="00327530"/>
    <w:rsid w:val="0033096D"/>
    <w:rsid w:val="003316E5"/>
    <w:rsid w:val="00335A2B"/>
    <w:rsid w:val="0033700D"/>
    <w:rsid w:val="00343ABD"/>
    <w:rsid w:val="003506EF"/>
    <w:rsid w:val="00350E7C"/>
    <w:rsid w:val="0035379E"/>
    <w:rsid w:val="00353EB0"/>
    <w:rsid w:val="0035709D"/>
    <w:rsid w:val="003611AF"/>
    <w:rsid w:val="00361F87"/>
    <w:rsid w:val="00362E37"/>
    <w:rsid w:val="0036536C"/>
    <w:rsid w:val="00382DB6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B4DB7"/>
    <w:rsid w:val="003C0167"/>
    <w:rsid w:val="003C0CF5"/>
    <w:rsid w:val="003C43EC"/>
    <w:rsid w:val="003C6E1C"/>
    <w:rsid w:val="003D0910"/>
    <w:rsid w:val="003D3AD6"/>
    <w:rsid w:val="003D75EC"/>
    <w:rsid w:val="003F3858"/>
    <w:rsid w:val="003F39D8"/>
    <w:rsid w:val="003F5D21"/>
    <w:rsid w:val="003F5FAD"/>
    <w:rsid w:val="003F713D"/>
    <w:rsid w:val="00406A7B"/>
    <w:rsid w:val="00415C59"/>
    <w:rsid w:val="00421C46"/>
    <w:rsid w:val="00433ADE"/>
    <w:rsid w:val="004423C6"/>
    <w:rsid w:val="00450704"/>
    <w:rsid w:val="00451FA3"/>
    <w:rsid w:val="0045472F"/>
    <w:rsid w:val="00455A64"/>
    <w:rsid w:val="004609F6"/>
    <w:rsid w:val="00463E8F"/>
    <w:rsid w:val="00463EA3"/>
    <w:rsid w:val="00464EE6"/>
    <w:rsid w:val="00470BEB"/>
    <w:rsid w:val="00471863"/>
    <w:rsid w:val="004724BE"/>
    <w:rsid w:val="00472937"/>
    <w:rsid w:val="00474E62"/>
    <w:rsid w:val="0047575F"/>
    <w:rsid w:val="0048148E"/>
    <w:rsid w:val="00482A31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D5F9F"/>
    <w:rsid w:val="004E4FAC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941F7"/>
    <w:rsid w:val="005A0FB0"/>
    <w:rsid w:val="005A1B28"/>
    <w:rsid w:val="005A2B8E"/>
    <w:rsid w:val="005A300C"/>
    <w:rsid w:val="005B0B54"/>
    <w:rsid w:val="005B2743"/>
    <w:rsid w:val="005B289D"/>
    <w:rsid w:val="005B7BCA"/>
    <w:rsid w:val="005C1EBA"/>
    <w:rsid w:val="005C363D"/>
    <w:rsid w:val="005E0F97"/>
    <w:rsid w:val="005E6405"/>
    <w:rsid w:val="005F0EEF"/>
    <w:rsid w:val="005F20F0"/>
    <w:rsid w:val="005F287E"/>
    <w:rsid w:val="005F2A9A"/>
    <w:rsid w:val="005F66D5"/>
    <w:rsid w:val="0060013F"/>
    <w:rsid w:val="00606B96"/>
    <w:rsid w:val="00622225"/>
    <w:rsid w:val="00632599"/>
    <w:rsid w:val="00632EC5"/>
    <w:rsid w:val="00636F27"/>
    <w:rsid w:val="006419E7"/>
    <w:rsid w:val="00641BC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0B8B"/>
    <w:rsid w:val="00682B57"/>
    <w:rsid w:val="00682D70"/>
    <w:rsid w:val="00683116"/>
    <w:rsid w:val="0068365E"/>
    <w:rsid w:val="00696BE9"/>
    <w:rsid w:val="00697A50"/>
    <w:rsid w:val="006A1578"/>
    <w:rsid w:val="006A538D"/>
    <w:rsid w:val="006A5CA5"/>
    <w:rsid w:val="006A7DCE"/>
    <w:rsid w:val="006B5309"/>
    <w:rsid w:val="006D0C39"/>
    <w:rsid w:val="006E2220"/>
    <w:rsid w:val="006E425E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270E"/>
    <w:rsid w:val="00772AA6"/>
    <w:rsid w:val="007730BA"/>
    <w:rsid w:val="007737D8"/>
    <w:rsid w:val="00774717"/>
    <w:rsid w:val="00776EF5"/>
    <w:rsid w:val="00780DB1"/>
    <w:rsid w:val="007870AD"/>
    <w:rsid w:val="007910FF"/>
    <w:rsid w:val="007937B2"/>
    <w:rsid w:val="007954C2"/>
    <w:rsid w:val="00797C1F"/>
    <w:rsid w:val="007B4673"/>
    <w:rsid w:val="007B6125"/>
    <w:rsid w:val="007C2343"/>
    <w:rsid w:val="007C4019"/>
    <w:rsid w:val="007C4203"/>
    <w:rsid w:val="007C7C1C"/>
    <w:rsid w:val="007E5301"/>
    <w:rsid w:val="007F1392"/>
    <w:rsid w:val="007F2712"/>
    <w:rsid w:val="007F29CC"/>
    <w:rsid w:val="007F4667"/>
    <w:rsid w:val="0080015A"/>
    <w:rsid w:val="00801A26"/>
    <w:rsid w:val="00806B21"/>
    <w:rsid w:val="00807D4F"/>
    <w:rsid w:val="0081124E"/>
    <w:rsid w:val="008128A4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D6CD1"/>
    <w:rsid w:val="008E0C56"/>
    <w:rsid w:val="008E2B8C"/>
    <w:rsid w:val="008E7E90"/>
    <w:rsid w:val="008F4C43"/>
    <w:rsid w:val="00900579"/>
    <w:rsid w:val="00900B36"/>
    <w:rsid w:val="009016E6"/>
    <w:rsid w:val="00922DD8"/>
    <w:rsid w:val="00925A23"/>
    <w:rsid w:val="00931283"/>
    <w:rsid w:val="009352D0"/>
    <w:rsid w:val="009354AC"/>
    <w:rsid w:val="00935875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70CD7"/>
    <w:rsid w:val="00983857"/>
    <w:rsid w:val="00986891"/>
    <w:rsid w:val="009943B6"/>
    <w:rsid w:val="009A5A15"/>
    <w:rsid w:val="009A74E6"/>
    <w:rsid w:val="009B2A31"/>
    <w:rsid w:val="009C3CD1"/>
    <w:rsid w:val="009C6BE9"/>
    <w:rsid w:val="009D15A8"/>
    <w:rsid w:val="009D35C9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67664"/>
    <w:rsid w:val="00B72F32"/>
    <w:rsid w:val="00B74497"/>
    <w:rsid w:val="00B74E94"/>
    <w:rsid w:val="00B916C0"/>
    <w:rsid w:val="00B93AC9"/>
    <w:rsid w:val="00B9631B"/>
    <w:rsid w:val="00BA36A9"/>
    <w:rsid w:val="00BA474F"/>
    <w:rsid w:val="00BA79C5"/>
    <w:rsid w:val="00BB0811"/>
    <w:rsid w:val="00BB16D1"/>
    <w:rsid w:val="00BB3E4E"/>
    <w:rsid w:val="00BB6C63"/>
    <w:rsid w:val="00BC1DB4"/>
    <w:rsid w:val="00BD3D60"/>
    <w:rsid w:val="00BD6D8F"/>
    <w:rsid w:val="00BD7710"/>
    <w:rsid w:val="00BE76D1"/>
    <w:rsid w:val="00BE7E78"/>
    <w:rsid w:val="00BF0E3C"/>
    <w:rsid w:val="00BF647D"/>
    <w:rsid w:val="00C00123"/>
    <w:rsid w:val="00C02413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00CC"/>
    <w:rsid w:val="00C947B7"/>
    <w:rsid w:val="00C94806"/>
    <w:rsid w:val="00C94F3F"/>
    <w:rsid w:val="00CA1547"/>
    <w:rsid w:val="00CA23E6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B79"/>
    <w:rsid w:val="00D012BD"/>
    <w:rsid w:val="00D0543F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71744"/>
    <w:rsid w:val="00D723A9"/>
    <w:rsid w:val="00D734B3"/>
    <w:rsid w:val="00D81877"/>
    <w:rsid w:val="00D93098"/>
    <w:rsid w:val="00DA05B6"/>
    <w:rsid w:val="00DB0C9A"/>
    <w:rsid w:val="00DB65AF"/>
    <w:rsid w:val="00DB6FFB"/>
    <w:rsid w:val="00DC0DAE"/>
    <w:rsid w:val="00DD13FC"/>
    <w:rsid w:val="00DD5AF9"/>
    <w:rsid w:val="00DE4E2B"/>
    <w:rsid w:val="00DE7611"/>
    <w:rsid w:val="00E0216B"/>
    <w:rsid w:val="00E07221"/>
    <w:rsid w:val="00E11525"/>
    <w:rsid w:val="00E141A3"/>
    <w:rsid w:val="00E178CB"/>
    <w:rsid w:val="00E22BC6"/>
    <w:rsid w:val="00E23B67"/>
    <w:rsid w:val="00E23CFD"/>
    <w:rsid w:val="00E25CBE"/>
    <w:rsid w:val="00E269D0"/>
    <w:rsid w:val="00E33F27"/>
    <w:rsid w:val="00E3643E"/>
    <w:rsid w:val="00E408C1"/>
    <w:rsid w:val="00E45019"/>
    <w:rsid w:val="00E50383"/>
    <w:rsid w:val="00E5288F"/>
    <w:rsid w:val="00E60239"/>
    <w:rsid w:val="00E63FBA"/>
    <w:rsid w:val="00E65069"/>
    <w:rsid w:val="00E66739"/>
    <w:rsid w:val="00E80A27"/>
    <w:rsid w:val="00E81A07"/>
    <w:rsid w:val="00E85C87"/>
    <w:rsid w:val="00E906B3"/>
    <w:rsid w:val="00E90749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6D63"/>
    <w:rsid w:val="00EB73EA"/>
    <w:rsid w:val="00EC064B"/>
    <w:rsid w:val="00EC277C"/>
    <w:rsid w:val="00EC5946"/>
    <w:rsid w:val="00EC5B43"/>
    <w:rsid w:val="00EC60BE"/>
    <w:rsid w:val="00EC7366"/>
    <w:rsid w:val="00ED008B"/>
    <w:rsid w:val="00ED1571"/>
    <w:rsid w:val="00ED2A42"/>
    <w:rsid w:val="00ED34AB"/>
    <w:rsid w:val="00EE799F"/>
    <w:rsid w:val="00EF3C63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0A59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96987"/>
    <w:rsid w:val="00FA3DC8"/>
    <w:rsid w:val="00FA406A"/>
    <w:rsid w:val="00FA40F7"/>
    <w:rsid w:val="00FA5667"/>
    <w:rsid w:val="00FB0418"/>
    <w:rsid w:val="00FB059E"/>
    <w:rsid w:val="00FC0CF3"/>
    <w:rsid w:val="00FC6A26"/>
    <w:rsid w:val="00FD051A"/>
    <w:rsid w:val="00FD1E6A"/>
    <w:rsid w:val="00FD4766"/>
    <w:rsid w:val="00FD5E25"/>
    <w:rsid w:val="00FD6088"/>
    <w:rsid w:val="00FE2258"/>
    <w:rsid w:val="00FE4C71"/>
    <w:rsid w:val="00FE5217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48EFC9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8</TotalTime>
  <Pages>2</Pages>
  <Words>293</Words>
  <Characters>1673</Characters>
  <Application>Microsoft Office Word</Application>
  <DocSecurity>0</DocSecurity>
  <Lines>13</Lines>
  <Paragraphs>3</Paragraphs>
  <ScaleCrop>false</ScaleCrop>
  <Company>XMU</Company>
  <LinksUpToDate>false</LinksUpToDate>
  <CharactersWithSpaces>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saiyu</cp:lastModifiedBy>
  <cp:revision>189</cp:revision>
  <dcterms:created xsi:type="dcterms:W3CDTF">2017-01-13T07:45:00Z</dcterms:created>
  <dcterms:modified xsi:type="dcterms:W3CDTF">2017-03-20T07:24:00Z</dcterms:modified>
</cp:coreProperties>
</file>